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305" r:id="rId4"/>
    <p:sldId id="258" r:id="rId5"/>
    <p:sldId id="29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300" r:id="rId15"/>
    <p:sldId id="301" r:id="rId16"/>
    <p:sldId id="302" r:id="rId17"/>
    <p:sldId id="303" r:id="rId18"/>
    <p:sldId id="268" r:id="rId19"/>
    <p:sldId id="304" r:id="rId20"/>
    <p:sldId id="269" r:id="rId21"/>
    <p:sldId id="270" r:id="rId22"/>
    <p:sldId id="271" r:id="rId23"/>
    <p:sldId id="272" r:id="rId24"/>
    <p:sldId id="273" r:id="rId25"/>
    <p:sldId id="274" r:id="rId26"/>
    <p:sldId id="275" r:id="rId27"/>
    <p:sldId id="276" r:id="rId28"/>
    <p:sldId id="277" r:id="rId29"/>
    <p:sldId id="278" r:id="rId30"/>
    <p:sldId id="279" r:id="rId31"/>
    <p:sldId id="280" r:id="rId32"/>
    <p:sldId id="281" r:id="rId33"/>
    <p:sldId id="282" r:id="rId34"/>
    <p:sldId id="310" r:id="rId35"/>
    <p:sldId id="283" r:id="rId36"/>
    <p:sldId id="284" r:id="rId37"/>
    <p:sldId id="285" r:id="rId38"/>
    <p:sldId id="309" r:id="rId39"/>
    <p:sldId id="259" r:id="rId40"/>
    <p:sldId id="306" r:id="rId41"/>
    <p:sldId id="286" r:id="rId42"/>
    <p:sldId id="287" r:id="rId43"/>
    <p:sldId id="288" r:id="rId44"/>
    <p:sldId id="289" r:id="rId45"/>
    <p:sldId id="290" r:id="rId46"/>
    <p:sldId id="291" r:id="rId47"/>
    <p:sldId id="292" r:id="rId48"/>
    <p:sldId id="293" r:id="rId49"/>
    <p:sldId id="294" r:id="rId50"/>
    <p:sldId id="295" r:id="rId51"/>
    <p:sldId id="296" r:id="rId52"/>
    <p:sldId id="297" r:id="rId53"/>
    <p:sldId id="298" r:id="rId54"/>
    <p:sldId id="307" r:id="rId55"/>
    <p:sldId id="308" r:id="rId5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572" y="-13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9812C-B469-420C-876F-442DB475EDA0}" type="datetimeFigureOut">
              <a:rPr lang="en-US" smtClean="0"/>
              <a:pPr/>
              <a:t>10/6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A5B19-466B-4AF4-A6B1-E2993BAA92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9812C-B469-420C-876F-442DB475EDA0}" type="datetimeFigureOut">
              <a:rPr lang="en-US" smtClean="0"/>
              <a:pPr/>
              <a:t>10/6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A5B19-466B-4AF4-A6B1-E2993BAA92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9812C-B469-420C-876F-442DB475EDA0}" type="datetimeFigureOut">
              <a:rPr lang="en-US" smtClean="0"/>
              <a:pPr/>
              <a:t>10/6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A5B19-466B-4AF4-A6B1-E2993BAA92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9812C-B469-420C-876F-442DB475EDA0}" type="datetimeFigureOut">
              <a:rPr lang="en-US" smtClean="0"/>
              <a:pPr/>
              <a:t>10/6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A5B19-466B-4AF4-A6B1-E2993BAA92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9812C-B469-420C-876F-442DB475EDA0}" type="datetimeFigureOut">
              <a:rPr lang="en-US" smtClean="0"/>
              <a:pPr/>
              <a:t>10/6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A5B19-466B-4AF4-A6B1-E2993BAA92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9812C-B469-420C-876F-442DB475EDA0}" type="datetimeFigureOut">
              <a:rPr lang="en-US" smtClean="0"/>
              <a:pPr/>
              <a:t>10/6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A5B19-466B-4AF4-A6B1-E2993BAA92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9812C-B469-420C-876F-442DB475EDA0}" type="datetimeFigureOut">
              <a:rPr lang="en-US" smtClean="0"/>
              <a:pPr/>
              <a:t>10/6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A5B19-466B-4AF4-A6B1-E2993BAA92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9812C-B469-420C-876F-442DB475EDA0}" type="datetimeFigureOut">
              <a:rPr lang="en-US" smtClean="0"/>
              <a:pPr/>
              <a:t>10/6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A5B19-466B-4AF4-A6B1-E2993BAA92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9812C-B469-420C-876F-442DB475EDA0}" type="datetimeFigureOut">
              <a:rPr lang="en-US" smtClean="0"/>
              <a:pPr/>
              <a:t>10/6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A5B19-466B-4AF4-A6B1-E2993BAA92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9812C-B469-420C-876F-442DB475EDA0}" type="datetimeFigureOut">
              <a:rPr lang="en-US" smtClean="0"/>
              <a:pPr/>
              <a:t>10/6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A5B19-466B-4AF4-A6B1-E2993BAA92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9812C-B469-420C-876F-442DB475EDA0}" type="datetimeFigureOut">
              <a:rPr lang="en-US" smtClean="0"/>
              <a:pPr/>
              <a:t>10/6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A5B19-466B-4AF4-A6B1-E2993BAA92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A9812C-B469-420C-876F-442DB475EDA0}" type="datetimeFigureOut">
              <a:rPr lang="en-US" smtClean="0"/>
              <a:pPr/>
              <a:t>10/6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1A5B19-466B-4AF4-A6B1-E2993BAA924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38200" y="1981200"/>
            <a:ext cx="6934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smtClean="0"/>
              <a:t>Commonly Used Hydride Reagents</a:t>
            </a:r>
            <a:endParaRPr lang="en-US" sz="48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odiumHydride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43000" y="1524000"/>
            <a:ext cx="6490447" cy="304800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odiumHydride6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90600" y="2590800"/>
            <a:ext cx="7313822" cy="1985963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odiumHydride7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43000" y="1600200"/>
            <a:ext cx="6553200" cy="3617659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odiumHydride8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14400" y="1752600"/>
            <a:ext cx="6553200" cy="2768268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63" y="1719263"/>
            <a:ext cx="9132887" cy="341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43000"/>
            <a:ext cx="9144000" cy="1458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038600"/>
            <a:ext cx="9144000" cy="1036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43000"/>
            <a:ext cx="9144000" cy="2156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671639"/>
            <a:ext cx="9144000" cy="3288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5800" y="685800"/>
            <a:ext cx="7620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Reactions of Lithium Aluminum Hydride</a:t>
            </a:r>
            <a:endParaRPr lang="en-US" sz="4400" dirty="0"/>
          </a:p>
        </p:txBody>
      </p:sp>
      <p:pic>
        <p:nvPicPr>
          <p:cNvPr id="4" name="Picture 3" descr="LAH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124200" y="2743200"/>
            <a:ext cx="2714625" cy="16859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5800" y="51054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AlH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is more soluble and can be used in the solvents diethyl ether or THF.</a:t>
            </a:r>
            <a:endParaRPr lang="en-US" sz="24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133600" y="1143000"/>
          <a:ext cx="4648200" cy="5379472"/>
        </p:xfrm>
        <a:graphic>
          <a:graphicData uri="http://schemas.openxmlformats.org/presentationml/2006/ole">
            <p:oleObj spid="_x0000_s6146" name="CS ChemDraw Drawing" r:id="rId3" imgW="6085015" imgH="7042015" progId="ChemDraw.Document.6.0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04800" y="228600"/>
            <a:ext cx="838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Lithium Aluminum Hydride is a potent reducing agent.</a:t>
            </a:r>
            <a:endParaRPr lang="en-US" sz="28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3962400"/>
            <a:ext cx="8229600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everal forms of hydride (H-) find use in organic chemistry, including </a:t>
            </a:r>
            <a:r>
              <a:rPr lang="en-US" sz="2000" dirty="0" err="1" smtClean="0"/>
              <a:t>NaH</a:t>
            </a:r>
            <a:r>
              <a:rPr lang="en-US" sz="2000" dirty="0" smtClean="0"/>
              <a:t>, Ca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LiAlH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, NaBH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, and NaBH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CN (and several others).</a:t>
            </a:r>
          </a:p>
          <a:p>
            <a:endParaRPr lang="en-US" sz="2000" dirty="0"/>
          </a:p>
          <a:p>
            <a:r>
              <a:rPr lang="en-US" sz="2000" dirty="0" smtClean="0"/>
              <a:t>The reactivity of hydride varies considerably, depending on the nature of the element to which it is attached.  It can function as either a base </a:t>
            </a:r>
            <a:r>
              <a:rPr lang="en-US" sz="2000" dirty="0" smtClean="0"/>
              <a:t>(e.g. </a:t>
            </a:r>
            <a:r>
              <a:rPr lang="en-US" sz="2000" dirty="0" err="1" smtClean="0"/>
              <a:t>NaH</a:t>
            </a:r>
            <a:r>
              <a:rPr lang="en-US" sz="2000" dirty="0" smtClean="0"/>
              <a:t>) or as a </a:t>
            </a:r>
            <a:r>
              <a:rPr lang="en-US" sz="2000" dirty="0" err="1" smtClean="0"/>
              <a:t>nucleophile</a:t>
            </a:r>
            <a:r>
              <a:rPr lang="en-US" sz="2000" dirty="0" smtClean="0"/>
              <a:t> (particularly toward addition to the carbonyl (C=O) group) when formulated as LiAlH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 and NaBH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  </a:t>
            </a:r>
          </a:p>
          <a:p>
            <a:endParaRPr lang="en-US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295400" y="381000"/>
          <a:ext cx="5641975" cy="276225"/>
        </p:xfrm>
        <a:graphic>
          <a:graphicData uri="http://schemas.openxmlformats.org/presentationml/2006/ole">
            <p:oleObj spid="_x0000_s7170" name="CS ChemDraw Drawing" r:id="rId3" imgW="5641456" imgH="276968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43000" y="762000"/>
            <a:ext cx="632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ydride acting as a </a:t>
            </a:r>
            <a:r>
              <a:rPr lang="en-US" sz="2400" u="sng" dirty="0" smtClean="0"/>
              <a:t>base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066800" y="1752600"/>
          <a:ext cx="6770688" cy="828675"/>
        </p:xfrm>
        <a:graphic>
          <a:graphicData uri="http://schemas.openxmlformats.org/presentationml/2006/ole">
            <p:oleObj spid="_x0000_s7171" name="CS ChemDraw Drawing" r:id="rId4" imgW="6770882" imgH="828743" progId="ChemDraw.Document.6.0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609287" y="2743200"/>
            <a:ext cx="75393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Hydride acting as a </a:t>
            </a:r>
            <a:r>
              <a:rPr lang="en-US" sz="2400" u="sng" dirty="0" err="1" smtClean="0"/>
              <a:t>nucleophile</a:t>
            </a:r>
            <a:r>
              <a:rPr lang="en-US" sz="2400" dirty="0" smtClean="0"/>
              <a:t> toward the carbonyl group.</a:t>
            </a:r>
            <a:endParaRPr lang="en-US" sz="24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ithiumAluminumHydrid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19200" y="1752600"/>
            <a:ext cx="6908669" cy="2514600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ithiumAluminumHydride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66799" y="1676400"/>
            <a:ext cx="6588579" cy="2743200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ithiumAluminumHydride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66799" y="1676400"/>
            <a:ext cx="6550325" cy="259080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ithiumAluminumHydride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47800" y="914400"/>
            <a:ext cx="5943600" cy="4925017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ithiumAluminumHydride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43000" y="1676400"/>
            <a:ext cx="6589932" cy="236220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ithiumAluminumHydride6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66800" y="1600200"/>
            <a:ext cx="6570467" cy="243840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ithiumAluminumHydride7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90725" y="1828800"/>
            <a:ext cx="5162550" cy="3200400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ithiumAluminumHydride8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42999" y="1752600"/>
            <a:ext cx="5965613" cy="2971800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ithiumAluminumHydride9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71675" y="1528762"/>
            <a:ext cx="5200650" cy="3800475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ithiumAluminumHydride10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43000" y="1752600"/>
            <a:ext cx="6271846" cy="274320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3276600"/>
            <a:ext cx="838200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 has a </a:t>
            </a:r>
            <a:r>
              <a:rPr lang="en-US" dirty="0" err="1" smtClean="0"/>
              <a:t>pKa</a:t>
            </a:r>
            <a:r>
              <a:rPr lang="en-US" dirty="0" smtClean="0"/>
              <a:t> value of 42, thus the conjugate base (hydride) is extremely strong, easily </a:t>
            </a:r>
            <a:r>
              <a:rPr lang="en-US" dirty="0" err="1" smtClean="0"/>
              <a:t>deprotonating</a:t>
            </a:r>
            <a:r>
              <a:rPr lang="en-US" dirty="0" smtClean="0"/>
              <a:t> alcohols, for example.  Sodium Hydride, </a:t>
            </a:r>
            <a:r>
              <a:rPr lang="en-US" dirty="0" err="1" smtClean="0"/>
              <a:t>NaH</a:t>
            </a:r>
            <a:r>
              <a:rPr lang="en-US" dirty="0" smtClean="0"/>
              <a:t>, is used exclusively as a strong base.</a:t>
            </a:r>
          </a:p>
          <a:p>
            <a:endParaRPr lang="en-US" dirty="0" smtClean="0"/>
          </a:p>
          <a:p>
            <a:r>
              <a:rPr lang="en-US" dirty="0" smtClean="0"/>
              <a:t>Calcium Hydride, CaH</a:t>
            </a:r>
            <a:r>
              <a:rPr lang="en-US" baseline="-25000" dirty="0" smtClean="0"/>
              <a:t>2</a:t>
            </a:r>
            <a:r>
              <a:rPr lang="en-US" dirty="0" smtClean="0"/>
              <a:t>, is used nearly exclusively as a drying agent, reacting with moisture in solvents to generate hydrogen gas and calcium hydroxide.  The solvent is then distilled to separate the dry solvent from the solid calcium hydroxide.</a:t>
            </a:r>
          </a:p>
          <a:p>
            <a:endParaRPr lang="en-US" dirty="0" smtClean="0"/>
          </a:p>
          <a:p>
            <a:r>
              <a:rPr lang="en-US" dirty="0" smtClean="0"/>
              <a:t>One needs to handle more reactive forms of hydride (e.g. </a:t>
            </a:r>
            <a:r>
              <a:rPr lang="en-US" dirty="0" err="1" smtClean="0"/>
              <a:t>NaH</a:t>
            </a:r>
            <a:r>
              <a:rPr lang="en-US" dirty="0" smtClean="0"/>
              <a:t> and LiAlH</a:t>
            </a:r>
            <a:r>
              <a:rPr lang="en-US" baseline="-25000" dirty="0" smtClean="0"/>
              <a:t>4</a:t>
            </a:r>
            <a:r>
              <a:rPr lang="en-US" dirty="0" smtClean="0"/>
              <a:t>) extremely carefully, since </a:t>
            </a:r>
            <a:r>
              <a:rPr lang="en-US" u="sng" dirty="0" smtClean="0"/>
              <a:t>reaction with water or alcohols will generate hydrogen gas </a:t>
            </a:r>
            <a:r>
              <a:rPr lang="en-US" dirty="0" smtClean="0"/>
              <a:t>with enough </a:t>
            </a:r>
            <a:r>
              <a:rPr lang="en-US" dirty="0" err="1" smtClean="0"/>
              <a:t>exothermicity</a:t>
            </a:r>
            <a:r>
              <a:rPr lang="en-US" dirty="0" smtClean="0"/>
              <a:t> to start a fire (or cause an explosion).</a:t>
            </a:r>
            <a:endParaRPr lang="en-US" dirty="0" smtClean="0"/>
          </a:p>
        </p:txBody>
      </p:sp>
      <p:pic>
        <p:nvPicPr>
          <p:cNvPr id="3" name="Picture 2" descr="hydrogen-vehicle-danger-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67000" y="228600"/>
            <a:ext cx="3810000" cy="2571750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ithiumAluminumHydride1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95399" y="1676400"/>
            <a:ext cx="6715957" cy="2590800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ithiumAluminumHydride1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90600" y="1600200"/>
            <a:ext cx="6183376" cy="2590800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ithiumAluminumHydride1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90600" y="1905000"/>
            <a:ext cx="6778841" cy="2590800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ithiumAluminumHydride1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19200" y="1676400"/>
            <a:ext cx="6293581" cy="2590800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381000"/>
            <a:ext cx="7418387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733800"/>
            <a:ext cx="9191626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ithiumAluminumHydride16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95399" y="1676400"/>
            <a:ext cx="5734913" cy="3048000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ithiumAluminumHydride17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95399" y="1371600"/>
            <a:ext cx="6081623" cy="3581400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ithiumAluminumHydride18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71600" y="1371600"/>
            <a:ext cx="5831484" cy="3429000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457200"/>
            <a:ext cx="6637337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4114801"/>
            <a:ext cx="9144000" cy="1805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609600"/>
            <a:ext cx="6705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smtClean="0"/>
              <a:t>Reactions of Sodium </a:t>
            </a:r>
            <a:r>
              <a:rPr lang="en-US" sz="4800" dirty="0" err="1" smtClean="0"/>
              <a:t>Borohydride</a:t>
            </a:r>
            <a:endParaRPr lang="en-US" sz="4800" dirty="0"/>
          </a:p>
        </p:txBody>
      </p:sp>
      <p:pic>
        <p:nvPicPr>
          <p:cNvPr id="3" name="Picture 2" descr="Sodium-borohydrid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95600" y="2590800"/>
            <a:ext cx="2895600" cy="172564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" y="4953000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odium </a:t>
            </a:r>
            <a:r>
              <a:rPr lang="en-US" sz="2400" dirty="0" err="1" smtClean="0"/>
              <a:t>borohydride</a:t>
            </a:r>
            <a:r>
              <a:rPr lang="en-US" sz="2400" dirty="0" smtClean="0"/>
              <a:t> (NaBH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) is both less reactive and less soluble than LiAlH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.  Thus, it is frequently used in alcoholic solvents, although it has a limited lifetime in such solvents (due to its reaction as a base with the ROH.)</a:t>
            </a:r>
            <a:endParaRPr lang="en-US" sz="24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1752600"/>
            <a:ext cx="579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smtClean="0"/>
              <a:t>Reactions of </a:t>
            </a:r>
            <a:r>
              <a:rPr lang="en-US" sz="4800" dirty="0" err="1" smtClean="0"/>
              <a:t>NaH</a:t>
            </a:r>
            <a:endParaRPr lang="en-US" sz="4800" dirty="0"/>
          </a:p>
        </p:txBody>
      </p:sp>
      <p:sp>
        <p:nvSpPr>
          <p:cNvPr id="3" name="TextBox 2"/>
          <p:cNvSpPr txBox="1"/>
          <p:nvPr/>
        </p:nvSpPr>
        <p:spPr>
          <a:xfrm>
            <a:off x="838200" y="4419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odium hydride is relatively insoluble, and is usually used in DMF or THF solvent.</a:t>
            </a:r>
            <a:endParaRPr lang="en-US" sz="2400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286000" y="1295400"/>
          <a:ext cx="4191000" cy="5321905"/>
        </p:xfrm>
        <a:graphic>
          <a:graphicData uri="http://schemas.openxmlformats.org/presentationml/2006/ole">
            <p:oleObj spid="_x0000_s8194" name="CS ChemDraw Drawing" r:id="rId3" imgW="5539346" imgH="7034179" progId="ChemDraw.Document.6.0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3400" y="152400"/>
            <a:ext cx="830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NaBH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 is less reactive than LiAlH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 and does not reduce esters or amides</a:t>
            </a:r>
            <a:endParaRPr lang="en-US" sz="2800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odiumBorohydrid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57387" y="1409700"/>
            <a:ext cx="5229225" cy="4038600"/>
          </a:xfrm>
          <a:prstGeom prst="rect">
            <a:avLst/>
          </a:prstGeom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odiumBorohydride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185987" y="1614487"/>
            <a:ext cx="4772025" cy="3629025"/>
          </a:xfrm>
          <a:prstGeom prst="rect">
            <a:avLst/>
          </a:prstGeo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odiumBorohydride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90600" y="2133600"/>
            <a:ext cx="7160029" cy="2895600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odiumBorohydride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71600" y="1524000"/>
            <a:ext cx="6183376" cy="2590800"/>
          </a:xfrm>
          <a:prstGeom prst="rect">
            <a:avLst/>
          </a:prstGeom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odiumBorohydride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19200" y="1371600"/>
            <a:ext cx="5805427" cy="3429000"/>
          </a:xfrm>
          <a:prstGeom prst="rect">
            <a:avLst/>
          </a:prstGeom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odiumBorohydride6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47800" y="1447800"/>
            <a:ext cx="5715000" cy="3659322"/>
          </a:xfrm>
          <a:prstGeom prst="rect">
            <a:avLst/>
          </a:prstGeom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odiumBorohydride7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52600" y="1524000"/>
            <a:ext cx="5638800" cy="498816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1000" y="2286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tice that NaBH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can selectively reduce </a:t>
            </a:r>
            <a:r>
              <a:rPr lang="en-US" sz="2400" dirty="0" err="1" smtClean="0"/>
              <a:t>ketone</a:t>
            </a:r>
            <a:r>
              <a:rPr lang="en-US" sz="2400" dirty="0" smtClean="0"/>
              <a:t> in presence of ester and </a:t>
            </a:r>
            <a:r>
              <a:rPr lang="en-US" sz="2400" dirty="0" err="1" smtClean="0"/>
              <a:t>epoxide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odiumBorohydride8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95400" y="1066800"/>
            <a:ext cx="5715000" cy="4668140"/>
          </a:xfrm>
          <a:prstGeom prst="rect">
            <a:avLst/>
          </a:prstGeom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odiumBorohydride9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76400" y="1371600"/>
            <a:ext cx="5638800" cy="504074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10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Notice that NaBH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can reduce </a:t>
            </a:r>
            <a:r>
              <a:rPr lang="en-US" sz="2400" dirty="0" err="1" smtClean="0"/>
              <a:t>ketone</a:t>
            </a:r>
            <a:r>
              <a:rPr lang="en-US" sz="2400" dirty="0" smtClean="0"/>
              <a:t> in presence of ester</a:t>
            </a:r>
          </a:p>
          <a:p>
            <a:pPr algn="ctr"/>
            <a:r>
              <a:rPr lang="en-US" sz="2400" dirty="0" smtClean="0"/>
              <a:t>(and </a:t>
            </a:r>
            <a:r>
              <a:rPr lang="en-US" sz="2400" dirty="0" err="1" smtClean="0"/>
              <a:t>aziridine</a:t>
            </a:r>
            <a:r>
              <a:rPr lang="en-US" sz="2400" dirty="0" smtClean="0"/>
              <a:t>)</a:t>
            </a:r>
            <a:endParaRPr lang="en-US" sz="24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1000" y="1219200"/>
          <a:ext cx="8328025" cy="5018088"/>
        </p:xfrm>
        <a:graphic>
          <a:graphicData uri="http://schemas.openxmlformats.org/presentationml/2006/ole">
            <p:oleObj spid="_x0000_s1026" name="CS ChemDraw Drawing" r:id="rId3" imgW="8328199" imgH="5018121" progId="ChemDraw.Document.6.0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3400" y="63246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WG = Electron Withdrawing Group, C=O, CN, etc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2286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NaH</a:t>
            </a:r>
            <a:r>
              <a:rPr lang="en-US" sz="2400" dirty="0" smtClean="0"/>
              <a:t> is used almost exclusively as a base (not as a </a:t>
            </a:r>
            <a:r>
              <a:rPr lang="en-US" sz="2400" dirty="0" err="1" smtClean="0"/>
              <a:t>nucleophile</a:t>
            </a:r>
            <a:r>
              <a:rPr lang="en-US" sz="2400" dirty="0" smtClean="0"/>
              <a:t>) to generate oxygen, nitrogen, and carbon anions.</a:t>
            </a:r>
            <a:endParaRPr lang="en-US" sz="2400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odiumBorohydride1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3999" y="1905000"/>
            <a:ext cx="6033685" cy="2590800"/>
          </a:xfrm>
          <a:prstGeom prst="rect">
            <a:avLst/>
          </a:prstGeom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odiumBorohydride10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95400" y="1752600"/>
            <a:ext cx="6345807" cy="2514600"/>
          </a:xfrm>
          <a:prstGeom prst="rect">
            <a:avLst/>
          </a:prstGeom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odiumBorohydride1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43000" y="1142999"/>
            <a:ext cx="5562600" cy="4445743"/>
          </a:xfrm>
          <a:prstGeom prst="rect">
            <a:avLst/>
          </a:prstGeom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odiumBorohydride1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0" y="1524000"/>
            <a:ext cx="5769283" cy="3200400"/>
          </a:xfrm>
          <a:prstGeom prst="rect">
            <a:avLst/>
          </a:prstGeom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133600"/>
            <a:ext cx="8628063" cy="232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odiumHydrid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09600" y="1600200"/>
            <a:ext cx="7196024" cy="312420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odiumHydride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66800" y="1676400"/>
            <a:ext cx="6337426" cy="3657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38200" y="45720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Williamson Ether Synthesis</a:t>
            </a:r>
            <a:endParaRPr lang="en-US" sz="36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odiumHydride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8200" y="1524000"/>
            <a:ext cx="6721457" cy="213360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odiumHydride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90600" y="1219200"/>
            <a:ext cx="6477000" cy="4290572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4</TotalTime>
  <Words>408</Words>
  <Application>Microsoft Office PowerPoint</Application>
  <PresentationFormat>On-screen Show (4:3)</PresentationFormat>
  <Paragraphs>28</Paragraphs>
  <Slides>5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57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</vt:vector>
  </TitlesOfParts>
  <Company>Southern Methodist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hn Buynak</dc:creator>
  <cp:lastModifiedBy>00005862</cp:lastModifiedBy>
  <cp:revision>45</cp:revision>
  <dcterms:created xsi:type="dcterms:W3CDTF">2009-10-21T22:05:41Z</dcterms:created>
  <dcterms:modified xsi:type="dcterms:W3CDTF">2010-10-07T03:29:54Z</dcterms:modified>
</cp:coreProperties>
</file>